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81" d="100"/>
          <a:sy n="81" d="100"/>
        </p:scale>
        <p:origin x="120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CA41D5-48D3-42A7-9963-EF5DB03719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2EA8502-857B-40B2-B11A-83494AC2932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C622C9-A26C-4AA1-BD05-6BD3A6B083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8BF986-9D1D-4A3A-BD86-68ADA6B35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64B293-37AD-469D-8FEC-DA97491BDE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904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2DE245-F92F-4949-BA75-DC3E6E3B44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9095AEA-171E-429A-86C6-081E0FB11B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B6EB87-156B-4C79-83F2-282B339E01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2E8989-85AC-4F2A-87E9-C7D3F5895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66BA6C-7DA0-4C8A-BC8E-4746C4010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9887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1789043-E834-4E82-983A-B43507F7C69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4A13E96-8FCB-4F17-9F65-29EC50201FC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B6673A-46B0-4138-AE6D-C67DFCBEBF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063129-8DFD-40A4-956A-E90AFC23C0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5A3BA2-B25E-4574-AD3E-D22D73EA22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222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4A84F8-F804-45B0-BFFC-B82E62F651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9F4F7B-9E00-4EDB-8A34-3DFFD7560A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DF34F2-5F0D-4854-A8DF-7A71719CA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695C77-613B-406C-9E44-A4F733567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4602FB-521B-46B8-9E3E-D34A95C0E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1746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B80DAE-8EBA-42CF-AB51-8D170106C2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CBA264-4B76-4D45-A74D-BCF5FC96AE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D7FB7F-9440-4716-A78E-72D8F8690E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E007EF-47C2-4D6A-95A5-0B256544B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168C29-35F5-45EB-AE69-D207D09D24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509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24064-269C-4430-AA15-63C866D721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8E15CA-B2F1-4249-A8FD-43BE7F6F10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325373C-AFD7-4622-A7C9-712A7F6E5B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9B9C3A-5920-42DF-8079-BE95E8C0EA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942DA58-EB13-43DB-ADB2-7A7BA1E094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70B98C-7F34-4A53-ABD5-824160C6C7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6273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6A3D72-BCAF-40BD-87E7-708CAC04B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6C44BB-27EF-4BCF-B95D-27DB56679E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89C7654-C42E-41A6-A318-D4378DE146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F62E4AE-3AC4-4D64-840B-3CCA08B4242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5BCFC53-9CC1-4484-ADB8-7F772DDD0AC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5EF3EE2-3B3B-4AE7-9A0A-0A878A402C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1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0877283-477C-4E54-A006-48E5639B64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A36A31A-F371-40F2-B5FD-D6870BA6B2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71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F4C2BD-C7A6-49FA-AD30-11EF0D750E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CF257BA-DF89-4818-9547-79BFF13346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1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1ADB75-C3A0-4559-8F79-EACEAA0D77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77DFF5A-D165-410A-9E7F-60B07CA8B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7610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2B76AC9-D715-4D20-B2DB-C2A420ACDD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1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FBA34E3-BB02-4963-A94F-485B718116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15EEEB-6F0D-4C37-9314-E16D9B5E3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009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B7E1A7-9A6E-4B4D-96B3-021D2506A6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359DA3-0AEB-44C1-91B2-BE42CD563C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350589-5CE9-4F06-A84B-A4697B486A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C74495-7404-44E8-B8C0-E9DF1F28B9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A2B08C-F59D-47D1-8611-715254503F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5F149F-F345-44F7-B907-759EE33DF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31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B0EE5B-76D8-4177-98F2-25A78985FD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4B9905F-62E3-405F-AF4D-ACE7E0DE54A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C27A5F8-8429-4342-B272-09260F649A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A86F7D-63DC-43EF-BE5C-0889E0A9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8EDEF8-C017-4ED7-AB06-28A038A56E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8B1879-004F-46BC-9623-22DBBB226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595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DA40377-A633-41DD-9B8A-64564B6562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AD788D-6EF7-4A94-89B5-E6C4C3DFAA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E98192-2D78-499B-B232-D1BDFF96670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91108-3258-4C55-BDCF-EC47E9A69959}" type="datetimeFigureOut">
              <a:rPr lang="en-US" smtClean="0"/>
              <a:t>05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71A581-CDAA-47FA-AC1D-631D4FF2B6F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75D80F-7A02-412C-9148-2C51240DF0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914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8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7198C-B1EF-4774-B323-04217489090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0.2 Evaluate and Graph Exponential Func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EFE3C56-39FF-497A-8038-86E14B9C33F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123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1273F-FB73-4A29-BED2-74B58B0B0A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DEF0A63-93E0-4F9F-9A65-4CF02156AD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0188"/>
            <a:ext cx="11751438" cy="2150703"/>
          </a:xfrm>
          <a:prstGeom prst="rect">
            <a:avLst/>
          </a:prstGeom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EDB4EA6-6C67-44D4-994B-8C865F0F0F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500386D-2D0A-4E12-8257-50AD03DD24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506" y="2831051"/>
            <a:ext cx="11604641" cy="3224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099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6CF882-B6FE-47B6-9A29-B348806056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745960-BAFE-4D27-8C79-F28A062829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739CC8-D450-467A-93DC-A5B25C437C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178" y="291305"/>
            <a:ext cx="3232480" cy="77946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189966"/>
              </p:ext>
            </p:extLst>
          </p:nvPr>
        </p:nvGraphicFramePr>
        <p:xfrm>
          <a:off x="4527549" y="2360612"/>
          <a:ext cx="1920751" cy="65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7549" y="2360612"/>
                        <a:ext cx="1920751" cy="653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942220"/>
              </p:ext>
            </p:extLst>
          </p:nvPr>
        </p:nvGraphicFramePr>
        <p:xfrm>
          <a:off x="4527549" y="3333467"/>
          <a:ext cx="2003880" cy="57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7549" y="3333467"/>
                        <a:ext cx="2003880" cy="57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230930"/>
              </p:ext>
            </p:extLst>
          </p:nvPr>
        </p:nvGraphicFramePr>
        <p:xfrm>
          <a:off x="4527549" y="4128313"/>
          <a:ext cx="1095581" cy="50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8" imgW="419040" imgH="177480" progId="Equation.DSMT4">
                  <p:embed/>
                </p:oleObj>
              </mc:Choice>
              <mc:Fallback>
                <p:oleObj name="Equation" r:id="rId8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27549" y="4128313"/>
                        <a:ext cx="1095581" cy="50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597941"/>
              </p:ext>
            </p:extLst>
          </p:nvPr>
        </p:nvGraphicFramePr>
        <p:xfrm>
          <a:off x="4527549" y="4856051"/>
          <a:ext cx="982602" cy="49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27549" y="4856051"/>
                        <a:ext cx="982602" cy="491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02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FC46D6-02FC-4C5E-BEFB-6DB9CDD0D1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C0204A-7DDF-49DA-8B10-C2E2E1E979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4912" y="1825624"/>
            <a:ext cx="10515600" cy="4351338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C7556F-49CC-439F-9474-56A23FE977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192" y="230188"/>
            <a:ext cx="5023933" cy="159543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21679"/>
              </p:ext>
            </p:extLst>
          </p:nvPr>
        </p:nvGraphicFramePr>
        <p:xfrm>
          <a:off x="4947886" y="2407289"/>
          <a:ext cx="1844799" cy="664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7886" y="2407289"/>
                        <a:ext cx="1844799" cy="664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202260"/>
              </p:ext>
            </p:extLst>
          </p:nvPr>
        </p:nvGraphicFramePr>
        <p:xfrm>
          <a:off x="4967512" y="3206353"/>
          <a:ext cx="1535624" cy="446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7512" y="3206353"/>
                        <a:ext cx="1535624" cy="446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76983"/>
              </p:ext>
            </p:extLst>
          </p:nvPr>
        </p:nvGraphicFramePr>
        <p:xfrm>
          <a:off x="4968584" y="4001293"/>
          <a:ext cx="2172338" cy="48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8" imgW="901440" imgH="203040" progId="Equation.DSMT4">
                  <p:embed/>
                </p:oleObj>
              </mc:Choice>
              <mc:Fallback>
                <p:oleObj name="Equation" r:id="rId8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68584" y="4001293"/>
                        <a:ext cx="2172338" cy="489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29752"/>
              </p:ext>
            </p:extLst>
          </p:nvPr>
        </p:nvGraphicFramePr>
        <p:xfrm>
          <a:off x="4947886" y="4625770"/>
          <a:ext cx="2167732" cy="516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0" imgW="1066680" imgH="253800" progId="Equation.DSMT4">
                  <p:embed/>
                </p:oleObj>
              </mc:Choice>
              <mc:Fallback>
                <p:oleObj name="Equation" r:id="rId10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47886" y="4625770"/>
                        <a:ext cx="2167732" cy="516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286850"/>
              </p:ext>
            </p:extLst>
          </p:nvPr>
        </p:nvGraphicFramePr>
        <p:xfrm>
          <a:off x="4967512" y="5405020"/>
          <a:ext cx="2169558" cy="45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2" imgW="965160" imgH="203040" progId="Equation.DSMT4">
                  <p:embed/>
                </p:oleObj>
              </mc:Choice>
              <mc:Fallback>
                <p:oleObj name="Equation" r:id="rId12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7512" y="5405020"/>
                        <a:ext cx="2169558" cy="456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989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4B1CF3-D7C4-48C3-B84B-95E260C8AE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BBD9ACE2-79D4-4A3A-8412-290C9684C0D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646" y="2084507"/>
            <a:ext cx="11071251" cy="213506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79E2FBE-51CA-4EC8-9344-A70A2A7CC8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230188"/>
            <a:ext cx="7442287" cy="1719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829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D6318C3-5394-494B-BD3C-A538730643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131" y="69833"/>
            <a:ext cx="11890528" cy="165419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165ADD1-4AC4-4B23-B1AB-5C6940D9A342}"/>
              </a:ext>
            </a:extLst>
          </p:cNvPr>
          <p:cNvSpPr txBox="1"/>
          <p:nvPr/>
        </p:nvSpPr>
        <p:spPr>
          <a:xfrm>
            <a:off x="0" y="1741278"/>
            <a:ext cx="119856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ris is a botanist trying to understand the behavior of algae newly growing in his state. He starts his experiment with 100 algae that grows at a rate of 25% per hour. He will check on the algae in 24 hours. How many algae will he find?</a:t>
            </a:r>
          </a:p>
        </p:txBody>
      </p:sp>
    </p:spTree>
    <p:extLst>
      <p:ext uri="{BB962C8B-B14F-4D97-AF65-F5344CB8AC3E}">
        <p14:creationId xmlns:p14="http://schemas.microsoft.com/office/powerpoint/2010/main" val="890752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FA6CFE-86F7-4ED9-BC07-0C00DA213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21AAEA-9C87-4569-B8A4-DEF95D0E7B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2277A35-78DD-42D4-82BD-6D298ECF7D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517" y="231308"/>
            <a:ext cx="11622057" cy="375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570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3C6F56-BAAD-4B68-8BEE-A456CC0F78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84517" y="2179050"/>
            <a:ext cx="4600575" cy="40957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C53E97F-2C54-4038-8C38-AEFF629285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802" y="365124"/>
            <a:ext cx="11545424" cy="670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018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3B3641-9A70-4586-8F8D-2AE5B04420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E2D8F7-88BC-4293-83C5-AFCF823238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9F8502-A559-458B-A898-F1F59EA426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205" y="365125"/>
            <a:ext cx="8472221" cy="5959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5255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D47402-7F53-4910-AD44-BDA23C568A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12669" y="2252791"/>
            <a:ext cx="4602879" cy="40907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1942B0D-83CD-4F61-94D3-75521BB35F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2" y="230188"/>
            <a:ext cx="12250474" cy="1058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782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BD3CEE-00F1-4C0B-85B2-8EA513BB3B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E49E1E-D8F6-403B-ACA8-D0A253F08B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C94E11A-5589-411D-977A-0F1976FE54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07" y="222849"/>
            <a:ext cx="7571478" cy="6087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532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FD415F-3F3D-4232-A743-B7E473C55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68928" y="2276542"/>
            <a:ext cx="4602879" cy="40907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633D929-F949-4D16-BDD1-D6B82E4E6A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961" y="200016"/>
            <a:ext cx="11950180" cy="679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558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B92683-AC37-4F8A-A75B-8B1D7E05CB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94560" y="1955908"/>
            <a:ext cx="4602879" cy="40907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C19CA5A-3569-4C8C-A902-BD6CD0A884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524" y="412569"/>
            <a:ext cx="11567759" cy="77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155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7FAAC4-8B21-4E9F-BF47-F855AE875E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B747ED-8F27-4F75-878A-1842378D23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2DFE7B-7E6E-4B54-AE19-76A381B6DA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78" y="280966"/>
            <a:ext cx="11284982" cy="22897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41D9272-1D81-4401-B12E-1BAE804FD5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1846" y="2801709"/>
            <a:ext cx="2508308" cy="3144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488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</TotalTime>
  <Words>58</Words>
  <Application>Microsoft Office PowerPoint</Application>
  <PresentationFormat>Widescreen</PresentationFormat>
  <Paragraphs>2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Calibri Light</vt:lpstr>
      <vt:lpstr>Office Theme</vt:lpstr>
      <vt:lpstr>MathType 7.0 Equation</vt:lpstr>
      <vt:lpstr>10.2 Evaluate and Graph Exponential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.2 Evaluate and Graph Exponential Functions</dc:title>
  <dc:creator>Melissa Stewart</dc:creator>
  <cp:lastModifiedBy>Kothe, Cesar</cp:lastModifiedBy>
  <cp:revision>5</cp:revision>
  <dcterms:created xsi:type="dcterms:W3CDTF">2020-04-08T14:34:38Z</dcterms:created>
  <dcterms:modified xsi:type="dcterms:W3CDTF">2021-05-11T16:41:00Z</dcterms:modified>
</cp:coreProperties>
</file>